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407" r:id="rId3"/>
    <p:sldId id="405" r:id="rId4"/>
    <p:sldId id="354" r:id="rId5"/>
    <p:sldId id="402" r:id="rId6"/>
    <p:sldId id="406" r:id="rId7"/>
    <p:sldId id="396" r:id="rId8"/>
    <p:sldId id="408" r:id="rId9"/>
    <p:sldId id="409" r:id="rId10"/>
    <p:sldId id="397" r:id="rId11"/>
    <p:sldId id="403" r:id="rId12"/>
    <p:sldId id="398" r:id="rId13"/>
    <p:sldId id="399" r:id="rId14"/>
    <p:sldId id="400" r:id="rId15"/>
    <p:sldId id="401" r:id="rId16"/>
    <p:sldId id="404" r:id="rId17"/>
    <p:sldId id="385" r:id="rId18"/>
    <p:sldId id="386" r:id="rId19"/>
    <p:sldId id="373" r:id="rId20"/>
    <p:sldId id="410" r:id="rId21"/>
    <p:sldId id="374" r:id="rId22"/>
    <p:sldId id="411" r:id="rId23"/>
    <p:sldId id="375" r:id="rId24"/>
    <p:sldId id="376" r:id="rId25"/>
    <p:sldId id="377" r:id="rId26"/>
    <p:sldId id="378" r:id="rId27"/>
    <p:sldId id="379" r:id="rId28"/>
    <p:sldId id="389" r:id="rId29"/>
    <p:sldId id="390" r:id="rId30"/>
    <p:sldId id="391" r:id="rId31"/>
    <p:sldId id="392" r:id="rId32"/>
    <p:sldId id="393" r:id="rId33"/>
    <p:sldId id="394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6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 and to start to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will show how Newton’s laws can be written in term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077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ddition to Euler and Lagrange, we need to thank Hamilton as we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698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18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will show that it works with these relationships and then we will justify how this might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0444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on is sometimes A and sometimes 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8282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</a:t>
            </a:r>
            <a:r>
              <a:rPr lang="en-US"/>
              <a:t>the minim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492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might be useful to evaluate part (c) fir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858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hyperlink" Target="http://mathworld.wolfram.com/BrachistochroneProblem.html" TargetMode="External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-history.mcs.st-and.ac.uk/Biographies/Hamilton.html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irishpostalheritagegpo.wordpress.com/2017/06/08/william-rowan-hamilton-irish-mathematician-and-scientist/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n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lication to classical mechanic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4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87503"/>
              </p:ext>
            </p:extLst>
          </p:nvPr>
        </p:nvGraphicFramePr>
        <p:xfrm>
          <a:off x="209550" y="5105401"/>
          <a:ext cx="48704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6" imgW="2641320" imgH="609480" progId="Equation.DSMT4">
                  <p:embed/>
                </p:oleObj>
              </mc:Choice>
              <mc:Fallback>
                <p:oleObj name="Equation" r:id="rId6" imgW="2641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50" y="5105401"/>
                        <a:ext cx="48704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9B5A47-5F45-4F2D-9B18-EEB51487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8571"/>
              </p:ext>
            </p:extLst>
          </p:nvPr>
        </p:nvGraphicFramePr>
        <p:xfrm>
          <a:off x="1905000" y="1899412"/>
          <a:ext cx="3510947" cy="9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8" imgW="2323800" imgH="634680" progId="Equation.DSMT4">
                  <p:embed/>
                </p:oleObj>
              </mc:Choice>
              <mc:Fallback>
                <p:oleObj name="Equation" r:id="rId8" imgW="2323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0" y="1899412"/>
                        <a:ext cx="3510947" cy="9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B5292-0D7D-4B3A-853B-AC63CA78CA0F}"/>
              </a:ext>
            </a:extLst>
          </p:cNvPr>
          <p:cNvSpPr txBox="1"/>
          <p:nvPr/>
        </p:nvSpPr>
        <p:spPr>
          <a:xfrm>
            <a:off x="4495800" y="59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8BBA0-18C5-4B3B-B764-C58792A18478}"/>
              </a:ext>
            </a:extLst>
          </p:cNvPr>
          <p:cNvSpPr txBox="1"/>
          <p:nvPr/>
        </p:nvSpPr>
        <p:spPr>
          <a:xfrm>
            <a:off x="3048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6" name="Equation" r:id="rId4" imgW="5168880" imgH="4686120" progId="Equation.DSMT4">
                  <p:embed/>
                </p:oleObj>
              </mc:Choice>
              <mc:Fallback>
                <p:oleObj name="Equation" r:id="rId4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name="Equation" r:id="rId6" imgW="4101840" imgH="3606480" progId="Equation.DSMT4">
                  <p:embed/>
                </p:oleObj>
              </mc:Choice>
              <mc:Fallback>
                <p:oleObj name="Equation" r:id="rId6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数式" r:id="rId4" imgW="3555720" imgH="2336760" progId="Equation.3">
                  <p:embed/>
                </p:oleObj>
              </mc:Choice>
              <mc:Fallback>
                <p:oleObj name="数式" r:id="rId4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FBE434B0-621B-481A-ADFA-C9AB987EE211}"/>
              </a:ext>
            </a:extLst>
          </p:cNvPr>
          <p:cNvSpPr/>
          <p:nvPr/>
        </p:nvSpPr>
        <p:spPr>
          <a:xfrm>
            <a:off x="7096919" y="4343400"/>
            <a:ext cx="762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6DC754-E3E5-4B2E-B4E1-D48479AB2403}"/>
              </a:ext>
            </a:extLst>
          </p:cNvPr>
          <p:cNvSpPr txBox="1"/>
          <p:nvPr/>
        </p:nvSpPr>
        <p:spPr>
          <a:xfrm>
            <a:off x="4545496" y="4768761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this choice?</a:t>
            </a:r>
          </a:p>
          <a:p>
            <a:r>
              <a:rPr lang="en-US" sz="2400" dirty="0">
                <a:latin typeface="+mj-lt"/>
              </a:rPr>
              <a:t>Answer – because the answer will be more beautiful. (Be sure that was not my cleverness.)</a:t>
            </a:r>
          </a:p>
        </p:txBody>
      </p:sp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08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9" name="数式" r:id="rId6" imgW="1549080" imgH="1688760" progId="Equation.3">
                  <p:embed/>
                </p:oleObj>
              </mc:Choice>
              <mc:Fallback>
                <p:oleObj name="数式" r:id="rId6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0" name="数式" r:id="rId8" imgW="2501640" imgH="1422360" progId="Equation.3">
                  <p:embed/>
                </p:oleObj>
              </mc:Choice>
              <mc:Fallback>
                <p:oleObj name="数式" r:id="rId8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5" imgW="2692080" imgH="1104840" progId="Equation.DSMT4">
                  <p:embed/>
                </p:oleObj>
              </mc:Choice>
              <mc:Fallback>
                <p:oleObj name="Equation" r:id="rId5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7068"/>
              </p:ext>
            </p:extLst>
          </p:nvPr>
        </p:nvGraphicFramePr>
        <p:xfrm>
          <a:off x="3001963" y="3386138"/>
          <a:ext cx="3694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963" y="3386138"/>
                        <a:ext cx="3694112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4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5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4" imgW="3251160" imgH="1054080" progId="Equation.DSMT4">
                  <p:embed/>
                </p:oleObj>
              </mc:Choice>
              <mc:Fallback>
                <p:oleObj name="Equation" r:id="rId4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6" imgW="3555720" imgH="1206360" progId="Equation.DSMT4">
                  <p:embed/>
                </p:oleObj>
              </mc:Choice>
              <mc:Fallback>
                <p:oleObj name="Equation" r:id="rId6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CFBBDF-8E65-4A5B-B06C-9460BA3CF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964201-AB07-4FAD-B5BB-4E8EADEB9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DA93A2-E09B-4F1D-981E-8A4E63E04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9E430F-D29F-4D4A-95EB-2EC5BC2E98E3}"/>
              </a:ext>
            </a:extLst>
          </p:cNvPr>
          <p:cNvSpPr txBox="1"/>
          <p:nvPr/>
        </p:nvSpPr>
        <p:spPr>
          <a:xfrm>
            <a:off x="152400" y="304800"/>
            <a:ext cx="8534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</a:t>
            </a:r>
          </a:p>
          <a:p>
            <a:r>
              <a:rPr lang="en-US" sz="3200" dirty="0"/>
              <a:t>Jeanette – 11 AM Friday 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20359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0A90B-C101-4AFE-8F88-59AD14771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AD817D-3B8C-47C3-BE2C-5FBCD9A1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C571-20AF-4AA3-A835-4974896F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E253E-7260-47EF-9B48-B0A294844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47800"/>
            <a:ext cx="607695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71B983-944B-479D-B9C4-0795005FF693}"/>
              </a:ext>
            </a:extLst>
          </p:cNvPr>
          <p:cNvSpPr txBox="1"/>
          <p:nvPr/>
        </p:nvSpPr>
        <p:spPr>
          <a:xfrm>
            <a:off x="3048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internet --</a:t>
            </a:r>
          </a:p>
        </p:txBody>
      </p:sp>
    </p:spTree>
    <p:extLst>
      <p:ext uri="{BB962C8B-B14F-4D97-AF65-F5344CB8AC3E}">
        <p14:creationId xmlns:p14="http://schemas.microsoft.com/office/powerpoint/2010/main" val="41398444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5" name="数式" r:id="rId4" imgW="2565360" imgH="1955520" progId="Equation.3">
                  <p:embed/>
                </p:oleObj>
              </mc:Choice>
              <mc:Fallback>
                <p:oleObj name="数式" r:id="rId4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ED07F-4242-47C4-BF0D-60FA7E4D2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0FC14-B71C-490A-A101-939C720C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37AF0-F894-4878-95E1-DD9780E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8B3CFD-9F7C-41CF-95DC-8E793675EA3A}"/>
              </a:ext>
            </a:extLst>
          </p:cNvPr>
          <p:cNvSpPr txBox="1"/>
          <p:nvPr/>
        </p:nvSpPr>
        <p:spPr>
          <a:xfrm>
            <a:off x="457200" y="228600"/>
            <a:ext cx="693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what does W=</a:t>
            </a:r>
            <a:r>
              <a:rPr lang="en-US" sz="2400" dirty="0" err="1"/>
              <a:t>E+λL</a:t>
            </a:r>
            <a:r>
              <a:rPr lang="en-US" sz="2400" dirty="0"/>
              <a:t> stand for?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  W does not have an obvious physical interpret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B4048-C079-4483-A109-49AE96953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81561"/>
              </p:ext>
            </p:extLst>
          </p:nvPr>
        </p:nvGraphicFramePr>
        <p:xfrm>
          <a:off x="242047" y="2240340"/>
          <a:ext cx="865990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Equation" r:id="rId3" imgW="2336760" imgH="863280" progId="Equation.DSMT4">
                  <p:embed/>
                </p:oleObj>
              </mc:Choice>
              <mc:Fallback>
                <p:oleObj name="Equation" r:id="rId3" imgW="2336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47" y="2240340"/>
                        <a:ext cx="8659906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462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" name="数式" r:id="rId4" imgW="2730240" imgH="2565360" progId="Equation.3">
                  <p:embed/>
                </p:oleObj>
              </mc:Choice>
              <mc:Fallback>
                <p:oleObj name="数式" r:id="rId4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数式" r:id="rId4" imgW="2552400" imgH="2552400" progId="Equation.3">
                  <p:embed/>
                </p:oleObj>
              </mc:Choice>
              <mc:Fallback>
                <p:oleObj name="数式" r:id="rId4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数式" r:id="rId4" imgW="2158920" imgH="1739880" progId="Equation.3">
                  <p:embed/>
                </p:oleObj>
              </mc:Choice>
              <mc:Fallback>
                <p:oleObj name="数式" r:id="rId4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7954"/>
              </p:ext>
            </p:extLst>
          </p:nvPr>
        </p:nvGraphicFramePr>
        <p:xfrm>
          <a:off x="519721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2" name="Equation" r:id="rId4" imgW="6362640" imgH="3365280" progId="Equation.DSMT4">
                  <p:embed/>
                </p:oleObj>
              </mc:Choice>
              <mc:Fallback>
                <p:oleObj name="Equation" r:id="rId4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1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5400"/>
              </p:ext>
            </p:extLst>
          </p:nvPr>
        </p:nvGraphicFramePr>
        <p:xfrm>
          <a:off x="971550" y="14478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4" imgW="3124080" imgH="2705040" progId="Equation.DSMT4">
                  <p:embed/>
                </p:oleObj>
              </mc:Choice>
              <mc:Fallback>
                <p:oleObj name="Equation" r:id="rId4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78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10093"/>
              </p:ext>
            </p:extLst>
          </p:nvPr>
        </p:nvGraphicFramePr>
        <p:xfrm>
          <a:off x="1143000" y="3519099"/>
          <a:ext cx="5545138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Equation" r:id="rId4" imgW="2869920" imgH="1371600" progId="Equation.DSMT4">
                  <p:embed/>
                </p:oleObj>
              </mc:Choice>
              <mc:Fallback>
                <p:oleObj name="Equation" r:id="rId4" imgW="2869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9099"/>
                        <a:ext cx="5545138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9E106-D9D5-4C70-A84E-73D6CD9E1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1589"/>
              </p:ext>
            </p:extLst>
          </p:nvPr>
        </p:nvGraphicFramePr>
        <p:xfrm>
          <a:off x="1518138" y="1336854"/>
          <a:ext cx="5804666" cy="117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Equation" r:id="rId6" imgW="3568680" imgH="723600" progId="Equation.DSMT4">
                  <p:embed/>
                </p:oleObj>
              </mc:Choice>
              <mc:Fallback>
                <p:oleObj name="Equation" r:id="rId6" imgW="3568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8138" y="1336854"/>
                        <a:ext cx="5804666" cy="117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" t="18021" r="4366" b="6885"/>
          <a:stretch/>
        </p:blipFill>
        <p:spPr bwMode="auto">
          <a:xfrm>
            <a:off x="762000" y="838200"/>
            <a:ext cx="762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www-history.mcs.st-and.ac.uk/Biographies/Hamilton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527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B0E51E-A700-4881-B8BA-71BCA49A3E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7FA871-D730-4279-8D5E-6921DFC785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C53DE-5CD7-4B3C-990A-F61107F38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25958E-0C69-440C-9990-A6BC5E77E127}"/>
              </a:ext>
            </a:extLst>
          </p:cNvPr>
          <p:cNvSpPr txBox="1"/>
          <p:nvPr/>
        </p:nvSpPr>
        <p:spPr>
          <a:xfrm>
            <a:off x="457200" y="304800"/>
            <a:ext cx="7620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r>
              <a:rPr lang="en-US" sz="2400" dirty="0">
                <a:latin typeface="+mj-lt"/>
              </a:rPr>
              <a:t>From Nick –</a:t>
            </a:r>
          </a:p>
          <a:p>
            <a:r>
              <a:rPr lang="en-US" dirty="0"/>
              <a:t>1.   Can you go over the directions for the next assignment? I'm a bit confused as to what you're asking for in parts </a:t>
            </a:r>
            <a:r>
              <a:rPr lang="en-US" dirty="0" err="1"/>
              <a:t>a,b</a:t>
            </a:r>
            <a:r>
              <a:rPr lang="en-US" dirty="0"/>
              <a:t>. </a:t>
            </a:r>
            <a:br>
              <a:rPr lang="en-US" dirty="0"/>
            </a:br>
            <a:r>
              <a:rPr lang="en-US" dirty="0"/>
              <a:t>2.   Can you discuss a little more the setup for the T= integral equation at the top of slide 7? Why are we integrating ds/v?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+mj-lt"/>
              </a:rPr>
              <a:t>3. </a:t>
            </a:r>
            <a:r>
              <a:rPr lang="en-US" altLang="en-US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, in the development of the alternative Euler-Lagrange, we get this relationship:                                         Please explain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im –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dirty="0"/>
              <a:t>On slide 8 you give the quantity inside the brackets as equal to K = 2a.  Did you just do this to make it easier, because in the previous process it would have turned out to be 1/k^2.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endParaRPr lang="en-US" altLang="en-US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Gao –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dirty="0"/>
              <a:t>About lecture #8, what does W=</a:t>
            </a:r>
            <a:r>
              <a:rPr lang="en-US" dirty="0" err="1"/>
              <a:t>E+λL</a:t>
            </a:r>
            <a:r>
              <a:rPr lang="en-US" dirty="0"/>
              <a:t> stand for (15th page of note)? Thank you.</a:t>
            </a:r>
            <a:endParaRPr lang="en-US" altLang="en-US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16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dirty="0">
              <a:latin typeface="+mj-lt"/>
            </a:endParaRPr>
          </a:p>
        </p:txBody>
      </p:sp>
      <p:pic>
        <p:nvPicPr>
          <p:cNvPr id="87042" name="Picture 2" descr="image.png">
            <a:extLst>
              <a:ext uri="{FF2B5EF4-FFF2-40B4-BE49-F238E27FC236}">
                <a16:creationId xmlns:a16="http://schemas.microsoft.com/office/drawing/2014/main" id="{3FEA2F05-734F-4589-AE15-0D63BC83C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98035"/>
            <a:ext cx="1959852" cy="48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13574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82946" name="Picture 2" descr="http://rjlipton.files.wordpress.com/2011/04/hamilt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56768" cy="41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581452"/>
            <a:ext cx="929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4"/>
              </a:rPr>
              <a:t>https://irishpostalheritagegpo.wordpress.com/2017/06/08/william-rowan-hamilton-irish-mathematician-and-scientist/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5271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53288"/>
              </p:ext>
            </p:extLst>
          </p:nvPr>
        </p:nvGraphicFramePr>
        <p:xfrm>
          <a:off x="990600" y="3810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数式" r:id="rId4" imgW="2717640" imgH="685800" progId="Equation.3">
                  <p:embed/>
                </p:oleObj>
              </mc:Choice>
              <mc:Fallback>
                <p:oleObj name="数式" r:id="rId4" imgW="2717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14478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2362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13716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209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40603"/>
              </p:ext>
            </p:extLst>
          </p:nvPr>
        </p:nvGraphicFramePr>
        <p:xfrm>
          <a:off x="433429" y="31368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6" imgW="5321160" imgH="2171520" progId="Equation.DSMT4">
                  <p:embed/>
                </p:oleObj>
              </mc:Choice>
              <mc:Fallback>
                <p:oleObj name="Equation" r:id="rId6" imgW="5321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31368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227"/>
              </p:ext>
            </p:extLst>
          </p:nvPr>
        </p:nvGraphicFramePr>
        <p:xfrm>
          <a:off x="990600" y="336946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4" imgW="4444920" imgH="3340080" progId="Equation.DSMT4">
                  <p:embed/>
                </p:oleObj>
              </mc:Choice>
              <mc:Fallback>
                <p:oleObj name="Equation" r:id="rId4" imgW="444492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946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24240"/>
              </p:ext>
            </p:extLst>
          </p:nvPr>
        </p:nvGraphicFramePr>
        <p:xfrm>
          <a:off x="4403413" y="53340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数式" r:id="rId6" imgW="1269720" imgH="241200" progId="Equation.3">
                  <p:embed/>
                </p:oleObj>
              </mc:Choice>
              <mc:Fallback>
                <p:oleObj name="数式" r:id="rId6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13" y="53340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7006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1739"/>
              </p:ext>
            </p:extLst>
          </p:nvPr>
        </p:nvGraphicFramePr>
        <p:xfrm>
          <a:off x="914400" y="517080"/>
          <a:ext cx="7315200" cy="5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4" imgW="5346360" imgH="4267080" progId="Equation.DSMT4">
                  <p:embed/>
                </p:oleObj>
              </mc:Choice>
              <mc:Fallback>
                <p:oleObj name="Equation" r:id="rId4" imgW="534636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080"/>
                        <a:ext cx="7315200" cy="582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76600" y="5334000"/>
            <a:ext cx="2667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4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7EB0E5-29C4-4DCA-B39B-67238B8C6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371600"/>
            <a:ext cx="8727950" cy="391788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7CD7BA-678A-4074-B1A8-6C9AEEA2F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6525"/>
            <a:ext cx="8297420" cy="644988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4077DE-CA3C-490B-894A-6EEFCEBE6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B6596E-CFBD-4ACF-BCFA-D1E69DF5C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020087-AD36-4C6E-9A2C-B04D8EE72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962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BB18CB-DD6C-4C0A-930D-7E4A21E49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1D0C20-97D5-4BDF-BC11-563DCE4E7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947B59-4C77-47D9-81FC-9707982C8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FA1086-F5E6-4735-A03D-A55455DC9D8D}"/>
              </a:ext>
            </a:extLst>
          </p:cNvPr>
          <p:cNvSpPr txBox="1"/>
          <p:nvPr/>
        </p:nvSpPr>
        <p:spPr>
          <a:xfrm>
            <a:off x="2286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 -- please explain HW 6 a little better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CA99C9-7607-429A-8273-A4C46DD20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77476"/>
              </p:ext>
            </p:extLst>
          </p:nvPr>
        </p:nvGraphicFramePr>
        <p:xfrm>
          <a:off x="328613" y="1066800"/>
          <a:ext cx="8815387" cy="303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Equation" r:id="rId3" imgW="5092560" imgH="1752480" progId="Equation.DSMT4">
                  <p:embed/>
                </p:oleObj>
              </mc:Choice>
              <mc:Fallback>
                <p:oleObj name="Equation" r:id="rId3" imgW="50925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3" y="1066800"/>
                        <a:ext cx="8815387" cy="3032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208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数式" r:id="rId4" imgW="3492360" imgH="1587240" progId="Equation.3">
                  <p:embed/>
                </p:oleObj>
              </mc:Choice>
              <mc:Fallback>
                <p:oleObj name="数式" r:id="rId4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数式" r:id="rId6" imgW="3314520" imgH="1930320" progId="Equation.3">
                  <p:embed/>
                </p:oleObj>
              </mc:Choice>
              <mc:Fallback>
                <p:oleObj name="数式" r:id="rId6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15908A-2A33-4734-8840-D87DDC3067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DEFEC0-A0FA-49E1-A807-1FBEFD59D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F199D5-62D5-4E22-AE9D-09FC7E315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D935D1-E95E-4F33-9B2F-8E90768F41D1}"/>
              </a:ext>
            </a:extLst>
          </p:cNvPr>
          <p:cNvSpPr txBox="1"/>
          <p:nvPr/>
        </p:nvSpPr>
        <p:spPr>
          <a:xfrm>
            <a:off x="381000" y="228600"/>
            <a:ext cx="762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+mj-lt"/>
              </a:rPr>
              <a:t>Your question – </a:t>
            </a: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, in the development of the alternative Euler-Lagrange, we get this relationship:                                       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Please explain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2" descr="image.png">
            <a:extLst>
              <a:ext uri="{FF2B5EF4-FFF2-40B4-BE49-F238E27FC236}">
                <a16:creationId xmlns:a16="http://schemas.microsoft.com/office/drawing/2014/main" id="{54B8B817-7937-47CC-9384-EB85E92B2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94623"/>
            <a:ext cx="2982436" cy="745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4515D4-14F2-480F-833C-32973CE61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18497"/>
              </p:ext>
            </p:extLst>
          </p:nvPr>
        </p:nvGraphicFramePr>
        <p:xfrm>
          <a:off x="332822" y="2162741"/>
          <a:ext cx="8797926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4" imgW="4800600" imgH="1346040" progId="Equation.DSMT4">
                  <p:embed/>
                </p:oleObj>
              </mc:Choice>
              <mc:Fallback>
                <p:oleObj name="Equation" r:id="rId4" imgW="4800600" imgH="1346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22" y="2162741"/>
                        <a:ext cx="8797926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9862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FB73A8-7BF3-4A9D-AB1D-F9A01FAB5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2FF06-21B3-400D-A8CB-AEC63A4F3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3C4D-D8F2-498B-93A8-A317A085D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6F2A7-28E0-4B60-B02E-E8B66A7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69429"/>
              </p:ext>
            </p:extLst>
          </p:nvPr>
        </p:nvGraphicFramePr>
        <p:xfrm>
          <a:off x="914400" y="1295400"/>
          <a:ext cx="639286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6393087" imgH="3718782" progId="Equation.DSMT4">
                  <p:embed/>
                </p:oleObj>
              </mc:Choice>
              <mc:Fallback>
                <p:oleObj name="Equation" r:id="rId3" imgW="6393087" imgH="3718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9942C1-FC80-40F8-888C-3D8CFF45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392862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6B9E4B5-7119-4F8A-9D56-7214DA4E9F3F}"/>
              </a:ext>
            </a:extLst>
          </p:cNvPr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more steps --</a:t>
            </a:r>
          </a:p>
        </p:txBody>
      </p:sp>
    </p:spTree>
    <p:extLst>
      <p:ext uri="{BB962C8B-B14F-4D97-AF65-F5344CB8AC3E}">
        <p14:creationId xmlns:p14="http://schemas.microsoft.com/office/powerpoint/2010/main" val="23679137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8</TotalTime>
  <Words>1038</Words>
  <Application>Microsoft Office PowerPoint</Application>
  <PresentationFormat>On-screen Show (4:3)</PresentationFormat>
  <Paragraphs>227</Paragraphs>
  <Slides>33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09</cp:revision>
  <cp:lastPrinted>2020-09-09T20:57:50Z</cp:lastPrinted>
  <dcterms:created xsi:type="dcterms:W3CDTF">2012-01-10T18:32:24Z</dcterms:created>
  <dcterms:modified xsi:type="dcterms:W3CDTF">2020-09-11T14:55:43Z</dcterms:modified>
</cp:coreProperties>
</file>